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33"/>
  </p:notesMasterIdLst>
  <p:handoutMasterIdLst>
    <p:handoutMasterId r:id="rId234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503" r:id="rId14"/>
    <p:sldId id="917" r:id="rId15"/>
    <p:sldId id="500" r:id="rId16"/>
    <p:sldId id="546" r:id="rId17"/>
    <p:sldId id="544" r:id="rId18"/>
    <p:sldId id="504" r:id="rId19"/>
    <p:sldId id="510" r:id="rId20"/>
    <p:sldId id="511" r:id="rId21"/>
    <p:sldId id="494" r:id="rId22"/>
    <p:sldId id="505" r:id="rId23"/>
    <p:sldId id="549" r:id="rId24"/>
    <p:sldId id="553" r:id="rId25"/>
    <p:sldId id="554" r:id="rId26"/>
    <p:sldId id="550" r:id="rId27"/>
    <p:sldId id="552" r:id="rId28"/>
    <p:sldId id="556" r:id="rId29"/>
    <p:sldId id="551" r:id="rId30"/>
    <p:sldId id="559" r:id="rId31"/>
    <p:sldId id="560" r:id="rId32"/>
    <p:sldId id="561" r:id="rId33"/>
    <p:sldId id="942" r:id="rId34"/>
    <p:sldId id="943" r:id="rId35"/>
    <p:sldId id="944" r:id="rId36"/>
    <p:sldId id="562" r:id="rId37"/>
    <p:sldId id="563" r:id="rId38"/>
    <p:sldId id="566" r:id="rId39"/>
    <p:sldId id="569" r:id="rId40"/>
    <p:sldId id="570" r:id="rId41"/>
    <p:sldId id="571" r:id="rId42"/>
    <p:sldId id="529" r:id="rId43"/>
    <p:sldId id="530" r:id="rId44"/>
    <p:sldId id="572" r:id="rId45"/>
    <p:sldId id="573" r:id="rId46"/>
    <p:sldId id="574" r:id="rId47"/>
    <p:sldId id="533" r:id="rId48"/>
    <p:sldId id="576" r:id="rId49"/>
    <p:sldId id="575" r:id="rId50"/>
    <p:sldId id="536" r:id="rId51"/>
    <p:sldId id="577" r:id="rId52"/>
    <p:sldId id="952" r:id="rId53"/>
    <p:sldId id="578" r:id="rId54"/>
    <p:sldId id="921" r:id="rId55"/>
    <p:sldId id="949" r:id="rId56"/>
    <p:sldId id="581" r:id="rId57"/>
    <p:sldId id="579" r:id="rId58"/>
    <p:sldId id="589" r:id="rId59"/>
    <p:sldId id="583" r:id="rId60"/>
    <p:sldId id="590" r:id="rId61"/>
    <p:sldId id="592" r:id="rId62"/>
    <p:sldId id="594" r:id="rId63"/>
    <p:sldId id="631" r:id="rId64"/>
    <p:sldId id="585" r:id="rId65"/>
    <p:sldId id="597" r:id="rId66"/>
    <p:sldId id="598" r:id="rId67"/>
    <p:sldId id="599" r:id="rId68"/>
    <p:sldId id="614" r:id="rId69"/>
    <p:sldId id="586" r:id="rId70"/>
    <p:sldId id="623" r:id="rId71"/>
    <p:sldId id="624" r:id="rId72"/>
    <p:sldId id="626" r:id="rId73"/>
    <p:sldId id="627" r:id="rId74"/>
    <p:sldId id="628" r:id="rId75"/>
    <p:sldId id="629" r:id="rId76"/>
    <p:sldId id="603" r:id="rId77"/>
    <p:sldId id="604" r:id="rId78"/>
    <p:sldId id="587" r:id="rId79"/>
    <p:sldId id="630" r:id="rId80"/>
    <p:sldId id="632" r:id="rId81"/>
    <p:sldId id="621" r:id="rId82"/>
    <p:sldId id="945" r:id="rId83"/>
    <p:sldId id="834" r:id="rId84"/>
    <p:sldId id="538" r:id="rId85"/>
    <p:sldId id="690" r:id="rId86"/>
    <p:sldId id="693" r:id="rId87"/>
    <p:sldId id="692" r:id="rId88"/>
    <p:sldId id="649" r:id="rId89"/>
    <p:sldId id="651" r:id="rId90"/>
    <p:sldId id="634" r:id="rId91"/>
    <p:sldId id="698" r:id="rId92"/>
    <p:sldId id="700" r:id="rId93"/>
    <p:sldId id="699" r:id="rId94"/>
    <p:sldId id="908" r:id="rId95"/>
    <p:sldId id="906" r:id="rId96"/>
    <p:sldId id="909" r:id="rId97"/>
    <p:sldId id="655" r:id="rId98"/>
    <p:sldId id="911" r:id="rId99"/>
    <p:sldId id="912" r:id="rId100"/>
    <p:sldId id="659" r:id="rId101"/>
    <p:sldId id="913" r:id="rId102"/>
    <p:sldId id="914" r:id="rId103"/>
    <p:sldId id="665" r:id="rId104"/>
    <p:sldId id="838" r:id="rId105"/>
    <p:sldId id="840" r:id="rId106"/>
    <p:sldId id="703" r:id="rId107"/>
    <p:sldId id="669" r:id="rId108"/>
    <p:sldId id="670" r:id="rId109"/>
    <p:sldId id="671" r:id="rId110"/>
    <p:sldId id="948" r:id="rId111"/>
    <p:sldId id="637" r:id="rId112"/>
    <p:sldId id="713" r:id="rId113"/>
    <p:sldId id="677" r:id="rId114"/>
    <p:sldId id="678" r:id="rId115"/>
    <p:sldId id="679" r:id="rId116"/>
    <p:sldId id="680" r:id="rId117"/>
    <p:sldId id="715" r:id="rId118"/>
    <p:sldId id="682" r:id="rId119"/>
    <p:sldId id="683" r:id="rId120"/>
    <p:sldId id="684" r:id="rId121"/>
    <p:sldId id="685" r:id="rId122"/>
    <p:sldId id="686" r:id="rId123"/>
    <p:sldId id="687" r:id="rId124"/>
    <p:sldId id="717" r:id="rId125"/>
    <p:sldId id="836" r:id="rId126"/>
    <p:sldId id="539" r:id="rId127"/>
    <p:sldId id="638" r:id="rId128"/>
    <p:sldId id="932" r:id="rId129"/>
    <p:sldId id="935" r:id="rId130"/>
    <p:sldId id="765" r:id="rId131"/>
    <p:sldId id="766" r:id="rId132"/>
    <p:sldId id="933" r:id="rId133"/>
    <p:sldId id="768" r:id="rId134"/>
    <p:sldId id="769" r:id="rId135"/>
    <p:sldId id="843" r:id="rId136"/>
    <p:sldId id="639" r:id="rId137"/>
    <p:sldId id="640" r:id="rId138"/>
    <p:sldId id="771" r:id="rId139"/>
    <p:sldId id="844" r:id="rId140"/>
    <p:sldId id="772" r:id="rId141"/>
    <p:sldId id="774" r:id="rId142"/>
    <p:sldId id="775" r:id="rId143"/>
    <p:sldId id="776" r:id="rId144"/>
    <p:sldId id="777" r:id="rId145"/>
    <p:sldId id="641" r:id="rId146"/>
    <p:sldId id="779" r:id="rId147"/>
    <p:sldId id="780" r:id="rId148"/>
    <p:sldId id="781" r:id="rId149"/>
    <p:sldId id="782" r:id="rId150"/>
    <p:sldId id="783" r:id="rId151"/>
    <p:sldId id="784" r:id="rId152"/>
    <p:sldId id="785" r:id="rId153"/>
    <p:sldId id="786" r:id="rId154"/>
    <p:sldId id="787" r:id="rId155"/>
    <p:sldId id="788" r:id="rId156"/>
    <p:sldId id="789" r:id="rId157"/>
    <p:sldId id="790" r:id="rId158"/>
    <p:sldId id="791" r:id="rId159"/>
    <p:sldId id="541" r:id="rId160"/>
    <p:sldId id="794" r:id="rId161"/>
    <p:sldId id="850" r:id="rId162"/>
    <p:sldId id="851" r:id="rId163"/>
    <p:sldId id="863" r:id="rId164"/>
    <p:sldId id="864" r:id="rId165"/>
    <p:sldId id="866" r:id="rId166"/>
    <p:sldId id="867" r:id="rId167"/>
    <p:sldId id="869" r:id="rId168"/>
    <p:sldId id="870" r:id="rId169"/>
    <p:sldId id="642" r:id="rId170"/>
    <p:sldId id="885" r:id="rId171"/>
    <p:sldId id="936" r:id="rId172"/>
    <p:sldId id="857" r:id="rId173"/>
    <p:sldId id="873" r:id="rId174"/>
    <p:sldId id="918" r:id="rId175"/>
    <p:sldId id="919" r:id="rId176"/>
    <p:sldId id="934" r:id="rId177"/>
    <p:sldId id="858" r:id="rId178"/>
    <p:sldId id="859" r:id="rId179"/>
    <p:sldId id="871" r:id="rId180"/>
    <p:sldId id="722" r:id="rId181"/>
    <p:sldId id="886" r:id="rId182"/>
    <p:sldId id="724" r:id="rId183"/>
    <p:sldId id="802" r:id="rId184"/>
    <p:sldId id="877" r:id="rId185"/>
    <p:sldId id="878" r:id="rId186"/>
    <p:sldId id="879" r:id="rId187"/>
    <p:sldId id="880" r:id="rId188"/>
    <p:sldId id="731" r:id="rId189"/>
    <p:sldId id="732" r:id="rId190"/>
    <p:sldId id="733" r:id="rId191"/>
    <p:sldId id="889" r:id="rId192"/>
    <p:sldId id="890" r:id="rId193"/>
    <p:sldId id="883" r:id="rId194"/>
    <p:sldId id="881" r:id="rId195"/>
    <p:sldId id="737" r:id="rId196"/>
    <p:sldId id="882" r:id="rId197"/>
    <p:sldId id="739" r:id="rId198"/>
    <p:sldId id="740" r:id="rId199"/>
    <p:sldId id="741" r:id="rId200"/>
    <p:sldId id="743" r:id="rId201"/>
    <p:sldId id="744" r:id="rId202"/>
    <p:sldId id="745" r:id="rId203"/>
    <p:sldId id="746" r:id="rId204"/>
    <p:sldId id="747" r:id="rId205"/>
    <p:sldId id="748" r:id="rId206"/>
    <p:sldId id="750" r:id="rId207"/>
    <p:sldId id="888" r:id="rId208"/>
    <p:sldId id="887" r:id="rId209"/>
    <p:sldId id="891" r:id="rId210"/>
    <p:sldId id="892" r:id="rId211"/>
    <p:sldId id="893" r:id="rId212"/>
    <p:sldId id="894" r:id="rId213"/>
    <p:sldId id="937" r:id="rId214"/>
    <p:sldId id="755" r:id="rId215"/>
    <p:sldId id="895" r:id="rId216"/>
    <p:sldId id="896" r:id="rId217"/>
    <p:sldId id="897" r:id="rId218"/>
    <p:sldId id="898" r:id="rId219"/>
    <p:sldId id="899" r:id="rId220"/>
    <p:sldId id="900" r:id="rId221"/>
    <p:sldId id="902" r:id="rId222"/>
    <p:sldId id="901" r:id="rId223"/>
    <p:sldId id="920" r:id="rId224"/>
    <p:sldId id="931" r:id="rId225"/>
    <p:sldId id="950" r:id="rId226"/>
    <p:sldId id="938" r:id="rId227"/>
    <p:sldId id="939" r:id="rId228"/>
    <p:sldId id="467" r:id="rId229"/>
    <p:sldId id="951" r:id="rId230"/>
    <p:sldId id="474" r:id="rId231"/>
    <p:sldId id="947" r:id="rId232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0099"/>
    <a:srgbClr val="3333CC"/>
    <a:srgbClr val="D60093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7" autoAdjust="0"/>
    <p:restoredTop sz="95709" autoAdjust="0"/>
  </p:normalViewPr>
  <p:slideViewPr>
    <p:cSldViewPr>
      <p:cViewPr varScale="1">
        <p:scale>
          <a:sx n="126" d="100"/>
          <a:sy n="126" d="100"/>
        </p:scale>
        <p:origin x="293" y="1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theme" Target="theme/theme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notesMaster" Target="notesMasters/notesMaster1.xml"/><Relationship Id="rId238" Type="http://schemas.openxmlformats.org/officeDocument/2006/relationships/tableStyles" Target="tableStyles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presProps" Target="pres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viewProps" Target="viewProps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2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1327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31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60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754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158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231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</a:t>
            </a:r>
            <a:r>
              <a:rPr lang="en-US" altLang="zh-CN" dirty="0" err="1" smtClean="0"/>
              <a:t>www.zhihu.com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zvideo</a:t>
            </a:r>
            <a:r>
              <a:rPr lang="en-US" altLang="zh-CN" dirty="0" smtClean="0"/>
              <a:t>/144535969843478937</a:t>
            </a:r>
          </a:p>
          <a:p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为什么综合性能好？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利用了缓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obert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dgewic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的发明人，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算法（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版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说过， 红黑树等价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中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等价于普通平衡二叉树的节点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本质上是非平衡性的缓存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需要再平衡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balanc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时，增删操作时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间 的 转化会吸收不平衡性，减少旋转次数，使再平衡尽快结束。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综合条件下，增删操作相当时，数据的随机性强时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的非平衡性缓冲效果越明显。因此红黑树的综合性能更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继续追根溯源，红黑树的性能优势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质上是用空间换时间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713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gb411e7Nf?from=search&amp;seid=14338207726779261845" TargetMode="Externa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5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gi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jpeg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21.bin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emf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jpeg"/><Relationship Id="rId4" Type="http://schemas.openxmlformats.org/officeDocument/2006/relationships/image" Target="../media/image135.png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7.png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3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5.png"/><Relationship Id="rId9" Type="http://schemas.openxmlformats.org/officeDocument/2006/relationships/image" Target="../media/image46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NUL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1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NUL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3.emf"/><Relationship Id="rId9" Type="http://schemas.openxmlformats.org/officeDocument/2006/relationships/image" Target="../media/image5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8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71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2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793314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404664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410173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828073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292277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408368" y="2512371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 dirty="0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 dirty="0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346015" y="2990033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212506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782341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189170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grpSp>
        <p:nvGrpSpPr>
          <p:cNvPr id="129" name="Group 333"/>
          <p:cNvGrpSpPr>
            <a:grpSpLocks/>
          </p:cNvGrpSpPr>
          <p:nvPr/>
        </p:nvGrpSpPr>
        <p:grpSpPr bwMode="auto">
          <a:xfrm>
            <a:off x="9264352" y="4723867"/>
            <a:ext cx="2592288" cy="1862956"/>
            <a:chOff x="3337" y="2069"/>
            <a:chExt cx="2174" cy="1668"/>
          </a:xfrm>
        </p:grpSpPr>
        <p:grpSp>
          <p:nvGrpSpPr>
            <p:cNvPr id="130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551"/>
              <a:chOff x="2106" y="2777"/>
              <a:chExt cx="431" cy="551"/>
            </a:xfrm>
          </p:grpSpPr>
          <p:sp>
            <p:nvSpPr>
              <p:cNvPr id="186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7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1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2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755"/>
              <a:chOff x="4271" y="2060"/>
              <a:chExt cx="405" cy="755"/>
            </a:xfrm>
          </p:grpSpPr>
          <p:sp>
            <p:nvSpPr>
              <p:cNvPr id="181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2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3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3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176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7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8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9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0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4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5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6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7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8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9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0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3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6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47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169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0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1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3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4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5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8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155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3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5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7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8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4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6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7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8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0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1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2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9" name="Group 319"/>
            <p:cNvGrpSpPr>
              <a:grpSpLocks/>
            </p:cNvGrpSpPr>
            <p:nvPr/>
          </p:nvGrpSpPr>
          <p:grpSpPr bwMode="auto">
            <a:xfrm>
              <a:off x="3337" y="2424"/>
              <a:ext cx="581" cy="276"/>
              <a:chOff x="431" y="2614"/>
              <a:chExt cx="589" cy="259"/>
            </a:xfrm>
          </p:grpSpPr>
          <p:sp>
            <p:nvSpPr>
              <p:cNvPr id="153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0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1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>
            <a:endCxn id="261" idx="1"/>
          </p:cNvCxnSpPr>
          <p:nvPr/>
        </p:nvCxnSpPr>
        <p:spPr>
          <a:xfrm>
            <a:off x="4151784" y="2990033"/>
            <a:ext cx="6147574" cy="687215"/>
          </a:xfrm>
          <a:prstGeom prst="curvedConnector2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 flipV="1">
            <a:off x="3287688" y="3211855"/>
            <a:ext cx="6944595" cy="163491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曲线连接符 7"/>
          <p:cNvCxnSpPr>
            <a:endCxn id="137" idx="1"/>
          </p:cNvCxnSpPr>
          <p:nvPr/>
        </p:nvCxnSpPr>
        <p:spPr>
          <a:xfrm>
            <a:off x="4151784" y="4437112"/>
            <a:ext cx="6807208" cy="1157922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曲线连接符 9"/>
          <p:cNvCxnSpPr/>
          <p:nvPr/>
        </p:nvCxnSpPr>
        <p:spPr>
          <a:xfrm>
            <a:off x="3575720" y="4877996"/>
            <a:ext cx="7319820" cy="438934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4474172" y="1870942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7079259" y="2696443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5372696" y="257896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4367808" y="1916981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 dirty="0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6599833" y="2107480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6253758" y="269644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6779418" y="5158230"/>
            <a:ext cx="1620838" cy="665163"/>
            <a:chOff x="2481" y="1437"/>
            <a:chExt cx="1021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81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8642076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7" name="Group 208"/>
          <p:cNvGrpSpPr>
            <a:grpSpLocks/>
          </p:cNvGrpSpPr>
          <p:nvPr/>
        </p:nvGrpSpPr>
        <p:grpSpPr bwMode="auto">
          <a:xfrm>
            <a:off x="191344" y="836712"/>
            <a:ext cx="3209925" cy="3022600"/>
            <a:chOff x="2245" y="2296"/>
            <a:chExt cx="2022" cy="1904"/>
          </a:xfrm>
        </p:grpSpPr>
        <p:sp>
          <p:nvSpPr>
            <p:cNvPr id="128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73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4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0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2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3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8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39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1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42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66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67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68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59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0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1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45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53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55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46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47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48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9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78" name="Group 228"/>
          <p:cNvGrpSpPr>
            <a:grpSpLocks/>
          </p:cNvGrpSpPr>
          <p:nvPr/>
        </p:nvGrpSpPr>
        <p:grpSpPr bwMode="auto">
          <a:xfrm>
            <a:off x="1058118" y="1714599"/>
            <a:ext cx="620712" cy="393700"/>
            <a:chOff x="1763" y="2736"/>
            <a:chExt cx="391" cy="248"/>
          </a:xfrm>
        </p:grpSpPr>
        <p:sp>
          <p:nvSpPr>
            <p:cNvPr id="179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0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" name="Group 212"/>
          <p:cNvGrpSpPr>
            <a:grpSpLocks/>
          </p:cNvGrpSpPr>
          <p:nvPr/>
        </p:nvGrpSpPr>
        <p:grpSpPr bwMode="auto">
          <a:xfrm>
            <a:off x="410419" y="884338"/>
            <a:ext cx="974725" cy="338137"/>
            <a:chOff x="860" y="2296"/>
            <a:chExt cx="614" cy="213"/>
          </a:xfrm>
        </p:grpSpPr>
        <p:sp>
          <p:nvSpPr>
            <p:cNvPr id="182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229"/>
          <p:cNvGrpSpPr>
            <a:grpSpLocks/>
          </p:cNvGrpSpPr>
          <p:nvPr/>
        </p:nvGrpSpPr>
        <p:grpSpPr bwMode="auto">
          <a:xfrm>
            <a:off x="2464643" y="1101825"/>
            <a:ext cx="766762" cy="601663"/>
            <a:chOff x="3651" y="2510"/>
            <a:chExt cx="483" cy="379"/>
          </a:xfrm>
        </p:grpSpPr>
        <p:sp>
          <p:nvSpPr>
            <p:cNvPr id="185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218"/>
          <p:cNvSpPr>
            <a:spLocks/>
          </p:cNvSpPr>
          <p:nvPr/>
        </p:nvSpPr>
        <p:spPr bwMode="auto">
          <a:xfrm>
            <a:off x="1312118" y="14828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219"/>
          <p:cNvSpPr>
            <a:spLocks noChangeArrowheads="1"/>
          </p:cNvSpPr>
          <p:nvPr/>
        </p:nvSpPr>
        <p:spPr bwMode="auto">
          <a:xfrm>
            <a:off x="1562943" y="2143224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89" name="Group 224"/>
          <p:cNvGrpSpPr>
            <a:grpSpLocks/>
          </p:cNvGrpSpPr>
          <p:nvPr/>
        </p:nvGrpSpPr>
        <p:grpSpPr bwMode="auto">
          <a:xfrm>
            <a:off x="2162076" y="4070350"/>
            <a:ext cx="1917700" cy="965200"/>
            <a:chOff x="4019" y="2840"/>
            <a:chExt cx="1208" cy="608"/>
          </a:xfrm>
        </p:grpSpPr>
        <p:sp>
          <p:nvSpPr>
            <p:cNvPr id="190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192" name="Freeform 227"/>
          <p:cNvSpPr>
            <a:spLocks/>
          </p:cNvSpPr>
          <p:nvPr/>
        </p:nvSpPr>
        <p:spPr bwMode="auto">
          <a:xfrm>
            <a:off x="2066180" y="21051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55" y="19844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332656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969118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380279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468492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875018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225842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289619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2708920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3137239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3373399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2711413"/>
            <a:ext cx="2467683" cy="1995300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2772112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945938" y="3222806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3148284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208"/>
          <p:cNvGrpSpPr>
            <a:grpSpLocks/>
          </p:cNvGrpSpPr>
          <p:nvPr/>
        </p:nvGrpSpPr>
        <p:grpSpPr bwMode="auto">
          <a:xfrm>
            <a:off x="9475073" y="4891853"/>
            <a:ext cx="2530886" cy="1777507"/>
            <a:chOff x="3337" y="2069"/>
            <a:chExt cx="2161" cy="1627"/>
          </a:xfrm>
        </p:grpSpPr>
        <p:grpSp>
          <p:nvGrpSpPr>
            <p:cNvPr id="136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194"/>
              <a:chOff x="2106" y="2777"/>
              <a:chExt cx="431" cy="194"/>
            </a:xfrm>
          </p:grpSpPr>
          <p:sp>
            <p:nvSpPr>
              <p:cNvPr id="192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3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7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8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87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8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9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0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1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9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82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40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2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3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4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6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8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9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51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52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53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75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6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7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8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9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0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1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4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61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9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71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4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70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62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63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64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6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7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8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5" name="Group 200"/>
            <p:cNvGrpSpPr>
              <a:grpSpLocks/>
            </p:cNvGrpSpPr>
            <p:nvPr/>
          </p:nvGrpSpPr>
          <p:grpSpPr bwMode="auto">
            <a:xfrm>
              <a:off x="3337" y="2418"/>
              <a:ext cx="581" cy="201"/>
              <a:chOff x="431" y="2614"/>
              <a:chExt cx="589" cy="189"/>
            </a:xfrm>
          </p:grpSpPr>
          <p:sp>
            <p:nvSpPr>
              <p:cNvPr id="159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6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7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/>
          <p:nvPr/>
        </p:nvCxnSpPr>
        <p:spPr>
          <a:xfrm>
            <a:off x="3935760" y="2985438"/>
            <a:ext cx="7253150" cy="863453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曲线连接符 4"/>
          <p:cNvCxnSpPr/>
          <p:nvPr/>
        </p:nvCxnSpPr>
        <p:spPr>
          <a:xfrm>
            <a:off x="3287688" y="3373399"/>
            <a:ext cx="7908671" cy="193741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曲线连接符 6"/>
          <p:cNvCxnSpPr/>
          <p:nvPr/>
        </p:nvCxnSpPr>
        <p:spPr>
          <a:xfrm>
            <a:off x="3935760" y="4445137"/>
            <a:ext cx="6435630" cy="1437619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3200" name="曲线连接符 263199"/>
          <p:cNvCxnSpPr/>
          <p:nvPr/>
        </p:nvCxnSpPr>
        <p:spPr>
          <a:xfrm>
            <a:off x="3071664" y="4797152"/>
            <a:ext cx="7387187" cy="510946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418024" y="4356126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19536" y="1196975"/>
            <a:ext cx="928903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784475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849437" y="3861048"/>
            <a:ext cx="1502147" cy="1296145"/>
            <a:chOff x="4560" y="2432"/>
            <a:chExt cx="707" cy="607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1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Oval 30"/>
          <p:cNvSpPr>
            <a:spLocks noChangeArrowheads="1"/>
          </p:cNvSpPr>
          <p:nvPr/>
        </p:nvSpPr>
        <p:spPr bwMode="auto">
          <a:xfrm>
            <a:off x="119336" y="4738231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grpSp>
        <p:nvGrpSpPr>
          <p:cNvPr id="18" name="Group 60"/>
          <p:cNvGrpSpPr>
            <a:grpSpLocks/>
          </p:cNvGrpSpPr>
          <p:nvPr/>
        </p:nvGrpSpPr>
        <p:grpSpPr bwMode="auto">
          <a:xfrm>
            <a:off x="695400" y="5445223"/>
            <a:ext cx="1502147" cy="1296145"/>
            <a:chOff x="4560" y="2432"/>
            <a:chExt cx="707" cy="607"/>
          </a:xfrm>
        </p:grpSpPr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2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200456" y="4858247"/>
            <a:ext cx="1656184" cy="844403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695400" y="1125538"/>
            <a:ext cx="878502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低（到插入前的高度）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无需继续向上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kumimoji="0" lang="en-US" altLang="zh-CN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8760296" y="2060848"/>
            <a:ext cx="1748138" cy="1429799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2" y="3654343"/>
            <a:ext cx="1249041" cy="1460584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1916832"/>
            <a:ext cx="1214115" cy="1501807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048328" y="3564602"/>
            <a:ext cx="1568773" cy="1521970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2747087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927648" y="3736229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3580524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6941262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8695449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10222624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10146424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10286125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2766138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2621675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6528098" y="3821955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81" name="Group 101"/>
          <p:cNvGrpSpPr>
            <a:grpSpLocks/>
          </p:cNvGrpSpPr>
          <p:nvPr/>
        </p:nvGrpSpPr>
        <p:grpSpPr bwMode="auto">
          <a:xfrm>
            <a:off x="35347" y="811907"/>
            <a:ext cx="2835275" cy="2905125"/>
            <a:chOff x="3651" y="2232"/>
            <a:chExt cx="1786" cy="1830"/>
          </a:xfrm>
        </p:grpSpPr>
        <p:sp>
          <p:nvSpPr>
            <p:cNvPr id="82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84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85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87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0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2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3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97" name="Freeform 85"/>
          <p:cNvSpPr>
            <a:spLocks/>
          </p:cNvSpPr>
          <p:nvPr/>
        </p:nvSpPr>
        <p:spPr bwMode="auto">
          <a:xfrm rot="21367659">
            <a:off x="395708" y="913506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  <p:bldP spid="97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797145"/>
            <a:ext cx="109452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出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AVL/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建树过程</a:t>
            </a:r>
            <a:r>
              <a:rPr kumimoji="0"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5" name="Rectangle 102"/>
          <p:cNvSpPr>
            <a:spLocks noChangeArrowheads="1"/>
          </p:cNvSpPr>
          <p:nvPr/>
        </p:nvSpPr>
        <p:spPr bwMode="auto">
          <a:xfrm>
            <a:off x="1093788" y="-21387"/>
            <a:ext cx="6370364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建立一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/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30103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1775520" y="1484314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062856" y="3501008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2568576" y="1196752"/>
            <a:ext cx="73437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2076450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以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" name="圆角矩形标注 80"/>
          <p:cNvSpPr/>
          <p:nvPr/>
        </p:nvSpPr>
        <p:spPr bwMode="auto">
          <a:xfrm>
            <a:off x="10325025" y="387997"/>
            <a:ext cx="1656184" cy="844403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0)</a:t>
            </a:r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  <p:bldP spid="81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</a:t>
            </a:r>
            <a:r>
              <a:rPr kumimoji="0" lang="zh-CN" altLang="en-US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  <p:sp>
        <p:nvSpPr>
          <p:cNvPr id="86" name="圆角矩形标注 85"/>
          <p:cNvSpPr/>
          <p:nvPr/>
        </p:nvSpPr>
        <p:spPr bwMode="auto">
          <a:xfrm>
            <a:off x="10475243" y="2095747"/>
            <a:ext cx="1656184" cy="844403"/>
          </a:xfrm>
          <a:prstGeom prst="wedgeRoundRectCallout">
            <a:avLst>
              <a:gd name="adj1" fmla="val -41913"/>
              <a:gd name="adj2" fmla="val -74339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  <p:bldP spid="8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需要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  <p:sp>
        <p:nvSpPr>
          <p:cNvPr id="108" name="圆角矩形标注 107"/>
          <p:cNvSpPr/>
          <p:nvPr/>
        </p:nvSpPr>
        <p:spPr bwMode="auto">
          <a:xfrm>
            <a:off x="10475243" y="2152549"/>
            <a:ext cx="1656184" cy="844403"/>
          </a:xfrm>
          <a:prstGeom prst="wedgeRoundRectCallout">
            <a:avLst>
              <a:gd name="adj1" fmla="val -37396"/>
              <a:gd name="adj2" fmla="val -69417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  <p:bldP spid="10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寻找满足某种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元素（或记录）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916832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847528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3212430"/>
            <a:ext cx="769302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另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631504" y="980728"/>
            <a:ext cx="9505056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在</a:t>
            </a:r>
            <a:endParaRPr kumimoji="0" lang="en-US" altLang="zh-CN" sz="260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时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7" y="6530751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2"/>
              </a:rPr>
              <a:t>https://www.bilibili.com/video/BV1gb411e7Nf?from=search&amp;seid=14338207726779261845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Set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7925058" y="1916832"/>
            <a:ext cx="1555318" cy="504056"/>
          </a:xfrm>
          <a:prstGeom prst="wedgeEllipseCallout">
            <a:avLst>
              <a:gd name="adj1" fmla="val -41636"/>
              <a:gd name="adj2" fmla="val -61242"/>
            </a:avLst>
          </a:prstGeom>
          <a:solidFill>
            <a:srgbClr val="57D98C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从哪儿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2780928"/>
            <a:ext cx="23764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1055440" y="2920776"/>
            <a:ext cx="4860239" cy="2884488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 dirty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 dirty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263072" y="3567955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227047" y="3096469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1379175" y="2343942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1461724" y="2272505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1008671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6" name="Picture 4" descr="http://hi.csdn.net/attachment/201202/13/0_1329141580k34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746" y="3429000"/>
            <a:ext cx="460851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上箭头 2"/>
          <p:cNvSpPr/>
          <p:nvPr/>
        </p:nvSpPr>
        <p:spPr bwMode="auto">
          <a:xfrm>
            <a:off x="9219703" y="2848768"/>
            <a:ext cx="332681" cy="486804"/>
          </a:xfrm>
          <a:prstGeom prst="upArrow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31274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</a:t>
            </a:r>
            <a:r>
              <a:rPr kumimoji="0"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序有序特性</a:t>
            </a:r>
            <a:endParaRPr kumimoji="0"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616950" y="23495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  <p:sp>
        <p:nvSpPr>
          <p:cNvPr id="2" name="文本框 1">
            <a:hlinkClick r:id="rId2" action="ppaction://hlinksldjump"/>
          </p:cNvPr>
          <p:cNvSpPr txBox="1"/>
          <p:nvPr/>
        </p:nvSpPr>
        <p:spPr>
          <a:xfrm>
            <a:off x="10920536" y="6396335"/>
            <a:ext cx="1271464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chemeClr val="bg1"/>
                </a:solidFill>
              </a:rPr>
              <a:t>NEXT</a:t>
            </a:r>
            <a:endParaRPr lang="zh-CN" altLang="en-US" sz="24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9" name="AutoShape 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57780" y="6273564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https://pic2.zhimg.com/80/v2-3b0dd24fe1bc5e5940cc405233ce1e0e_1440w.jpg?source=1940ef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4581128"/>
            <a:ext cx="73818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847528" y="1340768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4511676" y="5037800"/>
            <a:ext cx="6156325" cy="1700808"/>
          </a:xfrm>
          <a:prstGeom prst="wedgeRectCallout">
            <a:avLst>
              <a:gd name="adj1" fmla="val -30007"/>
              <a:gd name="adj2" fmla="val -788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 smtClean="0"/>
              <a:t>（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额外加分作业</a:t>
            </a:r>
            <a:r>
              <a:rPr lang="en-US" altLang="zh-CN" sz="1400" dirty="0" smtClean="0"/>
              <a:t>*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4393" y="3900421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基于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0000FF"/>
                </a:solidFill>
              </a:rPr>
              <a:t>树的方法（针对外部搜索）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368" y="2215488"/>
            <a:ext cx="2287915" cy="2067317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91344" y="1196752"/>
            <a:ext cx="936104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507" y="3436277"/>
            <a:ext cx="984493" cy="7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545147" y="5907331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四叉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559496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55949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7" descr="羊皮纸"/>
          <p:cNvSpPr>
            <a:spLocks noChangeArrowheads="1"/>
          </p:cNvSpPr>
          <p:nvPr/>
        </p:nvSpPr>
        <p:spPr bwMode="auto">
          <a:xfrm>
            <a:off x="9624392" y="2586038"/>
            <a:ext cx="1447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20  40</a:t>
            </a: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0344472" y="2890838"/>
            <a:ext cx="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 flipH="1">
            <a:off x="87099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>
            <a:off x="109197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08720"/>
            <a:ext cx="8443912" cy="566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n;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parent;</a:t>
            </a:r>
            <a:r>
              <a:rPr lang="en-US" altLang="zh-CN" sz="26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>
                <a:latin typeface="Times New Roman" panose="02020603050405020304" pitchFamily="18" charset="0"/>
              </a:rPr>
              <a:t>T key[m+1];</a:t>
            </a:r>
            <a:r>
              <a:rPr lang="en-US" altLang="zh-CN" sz="2600" u="sng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u="sng" dirty="0">
                <a:latin typeface="Times New Roman" panose="02020603050405020304" pitchFamily="18" charset="0"/>
              </a:rPr>
              <a:t>&lt;T&gt; *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latin typeface="Times New Roman" panose="02020603050405020304" pitchFamily="18" charset="0"/>
              </a:rPr>
              <a:t>[m+1];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ecptr</a:t>
            </a:r>
            <a:r>
              <a:rPr lang="en-US" altLang="zh-CN" sz="2400" dirty="0">
                <a:latin typeface="Times New Roman" panose="02020603050405020304" pitchFamily="18" charset="0"/>
              </a:rPr>
              <a:t>[m+1];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Triple {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r;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tag;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585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riple&lt;T&gt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</a:t>
            </a:r>
            <a:r>
              <a:rPr lang="en-US" altLang="zh-CN" sz="1800" dirty="0">
                <a:latin typeface="Times New Roman" panose="02020603050405020304" pitchFamily="18" charset="0"/>
              </a:rPr>
              <a:t>&lt;T&gt; :: Search (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 dirty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</a:t>
            </a:r>
            <a:r>
              <a:rPr lang="en-US" altLang="zh-CN" sz="1600" b="0" dirty="0" err="1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tag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 root 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1800" dirty="0">
                <a:latin typeface="Times New Roman" panose="02020603050405020304" pitchFamily="18" charset="0"/>
              </a:rPr>
              <a:t> &lt;T&gt; *p = root, *q = NULL;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 = 0;  p-&gt;key[(p-&gt;n)+1]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axValue</a:t>
            </a:r>
            <a:r>
              <a:rPr lang="en-US" altLang="zh-CN" sz="1800" dirty="0">
                <a:latin typeface="Times New Roman" panose="02020603050405020304" pitchFamily="18" charset="0"/>
              </a:rPr>
              <a:t>;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while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&lt; x 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++;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latin typeface="Times New Roman" panose="02020603050405020304" pitchFamily="18" charset="0"/>
              </a:rPr>
              <a:t>if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== x ) {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	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p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}</a:t>
            </a:r>
            <a:r>
              <a:rPr lang="en-US" altLang="zh-CN" sz="1800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>
                <a:latin typeface="Times New Roman" panose="02020603050405020304" pitchFamily="18" charset="0"/>
              </a:rPr>
              <a:t>q = p;   p = p-&gt;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];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p)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结点（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q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1;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}</a:t>
            </a:r>
            <a:r>
              <a:rPr lang="en-US" altLang="zh-CN" sz="1600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1600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96200" y="2780928"/>
            <a:ext cx="4248472" cy="1944216"/>
            <a:chOff x="764" y="845"/>
            <a:chExt cx="3840" cy="1615"/>
          </a:xfrm>
        </p:grpSpPr>
        <p:sp>
          <p:nvSpPr>
            <p:cNvPr id="5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6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8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782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488488" y="2204864"/>
            <a:ext cx="1440160" cy="504056"/>
          </a:xfrm>
          <a:prstGeom prst="wedgeRoundRectCallout">
            <a:avLst>
              <a:gd name="adj1" fmla="val -36026"/>
              <a:gd name="adj2" fmla="val 81150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每一个节点都保存在外存上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288709" y="2996952"/>
            <a:ext cx="1440160" cy="298500"/>
          </a:xfrm>
          <a:prstGeom prst="wedgeRoundRectCallout">
            <a:avLst>
              <a:gd name="adj1" fmla="val 53576"/>
              <a:gd name="adj2" fmla="val 98104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只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，没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endParaRPr lang="zh-CN" altLang="en-US" sz="1600" baseline="-250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7461" y="0"/>
            <a:ext cx="2384526" cy="2154612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9228819" y="1426135"/>
            <a:ext cx="448642" cy="7229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曲线连接符 22"/>
          <p:cNvCxnSpPr/>
          <p:nvPr/>
        </p:nvCxnSpPr>
        <p:spPr>
          <a:xfrm rot="5400000" flipH="1" flipV="1">
            <a:off x="7172578" y="1926566"/>
            <a:ext cx="3573525" cy="3122013"/>
          </a:xfrm>
          <a:prstGeom prst="curvedConnector3">
            <a:avLst>
              <a:gd name="adj1" fmla="val 72947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7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415480" y="1340768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840416" y="5909533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ea typeface="黑体" panose="02010609060101010101" pitchFamily="49" charset="-122"/>
              </a:rPr>
              <a:t>BST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同一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37836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▪  </a:t>
            </a: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   ▪  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3140968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3671" y="1772816"/>
            <a:ext cx="251991" cy="3888432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4" y="1099119"/>
            <a:ext cx="144462" cy="1249761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079776" y="2803524"/>
            <a:ext cx="288032" cy="1858249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2" y="4941168"/>
            <a:ext cx="144463" cy="1367397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321537" y="573325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529064" y="6237312"/>
            <a:ext cx="6606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http://</a:t>
            </a:r>
            <a:r>
              <a:rPr lang="en-US" altLang="zh-CN" sz="1600" dirty="0" smtClean="0"/>
              <a:t>www.yalewoo.com/red_black_tree_a_b-tree_view.html</a:t>
            </a:r>
          </a:p>
          <a:p>
            <a:r>
              <a:rPr lang="en-AU" altLang="zh-CN" sz="1600" dirty="0"/>
              <a:t>https://www.zhihu.com/question/19856999/answer/258118494</a:t>
            </a:r>
            <a:endParaRPr lang="zh-CN" altLang="en-US" sz="1600" dirty="0"/>
          </a:p>
        </p:txBody>
      </p:sp>
      <p:sp>
        <p:nvSpPr>
          <p:cNvPr id="4" name="云形标注 3"/>
          <p:cNvSpPr/>
          <p:nvPr/>
        </p:nvSpPr>
        <p:spPr bwMode="auto">
          <a:xfrm>
            <a:off x="8832304" y="2924945"/>
            <a:ext cx="2808312" cy="1296144"/>
          </a:xfrm>
          <a:prstGeom prst="cloudCallout">
            <a:avLst>
              <a:gd name="adj1" fmla="val -63744"/>
              <a:gd name="adj2" fmla="val 2372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非平衡性的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缓存让红黑树能够吸收不平衡性，减少旋转次数</a:t>
            </a:r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36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12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class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: public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&lt;T&gt; {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();                      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Insert (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cons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00FF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1775520" y="1268413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           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       log</a:t>
            </a:r>
            <a:r>
              <a:rPr kumimoji="0" lang="en-US" altLang="zh-CN" sz="2600" baseline="-25000" dirty="0" smtClean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21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  <p:sp>
        <p:nvSpPr>
          <p:cNvPr id="2" name="左右箭头 1"/>
          <p:cNvSpPr/>
          <p:nvPr/>
        </p:nvSpPr>
        <p:spPr bwMode="auto">
          <a:xfrm>
            <a:off x="6312024" y="5589240"/>
            <a:ext cx="1080120" cy="216024"/>
          </a:xfrm>
          <a:prstGeom prst="left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都在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之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该结点需要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10560496" y="1340768"/>
            <a:ext cx="1440160" cy="432048"/>
          </a:xfrm>
          <a:prstGeom prst="wedgeEllipseCallout">
            <a:avLst>
              <a:gd name="adj1" fmla="val -46062"/>
              <a:gd name="adj2" fmla="val 6390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个数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1618716" y="5494007"/>
            <a:ext cx="952234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9687096" y="1799231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若设</a:t>
            </a:r>
            <a:r>
              <a:rPr lang="en-US" altLang="zh-CN" sz="2600" dirty="0">
                <a:latin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高度为</a:t>
            </a:r>
            <a:r>
              <a:rPr lang="en-US" altLang="zh-CN" sz="2600" i="1" dirty="0"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latin typeface="Times New Roman" panose="02020603050405020304" pitchFamily="18" charset="0"/>
              </a:rPr>
              <a:t>,</a:t>
            </a:r>
            <a:r>
              <a:rPr lang="en-US" altLang="zh-CN" sz="2600" i="1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那么在自顶向下搜索到叶结点的过程中需要进行 </a:t>
            </a:r>
            <a:r>
              <a:rPr lang="en-US" altLang="zh-CN" sz="2600" i="1" dirty="0">
                <a:latin typeface="Times New Roman" panose="02020603050405020304" pitchFamily="18" charset="0"/>
              </a:rPr>
              <a:t>h </a:t>
            </a:r>
            <a:r>
              <a:rPr lang="zh-CN" altLang="en-US" sz="2600" dirty="0"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5087665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46272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4246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5389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53892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55416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6227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37890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3941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462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75228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7141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8284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82848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843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9123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66846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6837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75228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6075089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51606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69132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57944" y="908720"/>
            <a:ext cx="3733800" cy="2473325"/>
            <a:chOff x="2976" y="2643"/>
            <a:chExt cx="2352" cy="1558"/>
          </a:xfrm>
        </p:grpSpPr>
        <p:sp>
          <p:nvSpPr>
            <p:cNvPr id="28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37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左弧形箭头 4"/>
          <p:cNvSpPr/>
          <p:nvPr/>
        </p:nvSpPr>
        <p:spPr bwMode="auto">
          <a:xfrm>
            <a:off x="2771503" y="3436477"/>
            <a:ext cx="533399" cy="914400"/>
          </a:xfrm>
          <a:prstGeom prst="curved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1919288" y="1125539"/>
            <a:ext cx="8343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Search(x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return false;	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NULL, *t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if (p-&gt;n &lt; m-1) {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);            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/>
          <p:cNvSpPr txBox="1">
            <a:spLocks noChangeArrowheads="1"/>
          </p:cNvSpPr>
          <p:nvPr/>
        </p:nvSpPr>
        <p:spPr bwMode="auto">
          <a:xfrm>
            <a:off x="1676400" y="1052513"/>
            <a:ext cx="89916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s = (m+1)/2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q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move(p, q, s, m)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K = p-&gt;key[s];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 = q;		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p-&gt;parent != NULL) {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2400" dirty="0">
                <a:latin typeface="Times New Roman" panose="02020603050405020304" pitchFamily="18" charset="0"/>
              </a:rPr>
              <a:t>(t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t-&gt;key[(t-&gt;n)+1] = MAXKEY;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while (t-&gt;key[j+1] &lt; K)  j++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q-&gt;parent = p-&gt;parent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p)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p = t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38955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ChangeArrowheads="1"/>
          </p:cNvSpPr>
          <p:nvPr/>
        </p:nvSpPr>
        <p:spPr bwMode="auto">
          <a:xfrm>
            <a:off x="2208214" y="1341439"/>
            <a:ext cx="746550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else {			    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Times New Roman" panose="02020603050405020304" pitchFamily="18" charset="0"/>
              </a:rPr>
              <a:t>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39979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271464" y="1124744"/>
            <a:ext cx="1008112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磁盘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读入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此，所需要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147" y="2060848"/>
            <a:ext cx="1913533" cy="446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860980"/>
            <a:ext cx="2844042" cy="46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2" y="2313696"/>
            <a:ext cx="3313911" cy="3923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248128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3690782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023961" y="4581128"/>
            <a:ext cx="3468570" cy="20882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764872" y="2301452"/>
            <a:ext cx="3443696" cy="418498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  <p:bldP spid="2" grpId="0" animBg="1"/>
      <p:bldP spid="11" grpId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72263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继续</a:t>
              </a:r>
              <a:r>
                <a:rPr lang="zh-CN" altLang="en-US" sz="2400" dirty="0" smtClean="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 dirty="0" err="1" smtClean="0">
                  <a:latin typeface="Times New Roman" panose="02020603050405020304" pitchFamily="18" charset="0"/>
                </a:rPr>
                <a:t>a,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2106613" y="1125538"/>
            <a:ext cx="8382000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Triple&lt;T&gt; loc = Search (x)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loc.tag == 1) return false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未找到，不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MtreeNode&lt;T&gt; *p = loc.r, *q, *s;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p-&gt;ptr[j] != NULL) {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s = p-&gt;ptr[j];  GetNode (s);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q = p;					</a:t>
            </a:r>
            <a:endParaRPr kumimoji="0" lang="zh-CN" altLang="en-US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while (s != NULL) {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1055440" y="4133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/>
          <p:cNvSpPr>
            <a:spLocks noChangeArrowheads="1"/>
          </p:cNvSpPr>
          <p:nvPr/>
        </p:nvSpPr>
        <p:spPr bwMode="auto">
          <a:xfrm>
            <a:off x="1981201" y="1196976"/>
            <a:ext cx="84359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-&gt;key[j] = q-&gt;key[1]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compress (q, 1);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 = q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compress(q, k)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以后指针和关键码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前移，删除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else compress (p, j);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nt d = (m+1)/2;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1) {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或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小于最小限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父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双亲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while ( j &lt;= q-&gt;n &amp;&amp; q-&gt;ptr[j] != p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父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确定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子树的序号，找调整位置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white">
          <a:xfrm>
            <a:off x="1057275" y="5038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/>
          <p:cNvSpPr>
            <a:spLocks noChangeArrowheads="1"/>
          </p:cNvSpPr>
          <p:nvPr/>
        </p:nvSpPr>
        <p:spPr bwMode="auto">
          <a:xfrm>
            <a:off x="1703388" y="1052514"/>
            <a:ext cx="879475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j == 0) LeftAdjust (p, q, d, j);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右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else RightAdjust (p, q, d, j);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左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向上调整</a:t>
            </a:r>
            <a:r>
              <a:rPr lang="zh-CN" altLang="en-US" sz="260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p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root) 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else break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不调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}                //while (1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if (root-&gt;n == 0) {	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后根的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减到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p = root-&gt;ptr[0]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新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return 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white">
          <a:xfrm>
            <a:off x="1057275" y="59441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1919536" y="1340768"/>
            <a:ext cx="8497315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读写磁盘的最大次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		          +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，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实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文件索引结构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551384" y="30163"/>
            <a:ext cx="73447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r>
              <a:rPr kumimoji="0" lang="en-US" altLang="zh-CN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---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数据库背后的数据结构</a:t>
            </a:r>
            <a:endParaRPr kumimoji="0" lang="zh-CN" altLang="en-US" sz="36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6914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6" y="1826"/>
            <a:ext cx="3431704" cy="205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919288" y="98107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911424" y="127000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375920" y="184658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528048" y="263691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632504" y="5805264"/>
            <a:ext cx="7920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跳</a:t>
            </a:r>
            <a:r>
              <a:rPr lang="zh-CN" altLang="en-US" sz="1600" dirty="0" smtClean="0"/>
              <a:t>表</a:t>
            </a:r>
            <a:endParaRPr lang="en-US" altLang="zh-CN" sz="1600" dirty="0" smtClean="0"/>
          </a:p>
          <a:p>
            <a:pPr algn="ctr"/>
            <a:r>
              <a:rPr lang="en-US" altLang="zh-CN" sz="1600" dirty="0"/>
              <a:t>&amp;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分块</a:t>
            </a:r>
            <a:r>
              <a:rPr lang="zh-CN" altLang="en-US" sz="1600" dirty="0"/>
              <a:t>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4889307" y="908720"/>
            <a:ext cx="432000" cy="360040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241111" y="3968148"/>
            <a:ext cx="432000" cy="332015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 bwMode="auto">
          <a:xfrm>
            <a:off x="9853457" y="2135673"/>
            <a:ext cx="2221374" cy="2961618"/>
          </a:xfrm>
          <a:prstGeom prst="rect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：关键字个数 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-1, m-1]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子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个数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+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关键字个数 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m/2, m]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个数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zh-CN" altLang="en-US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1559694" y="1340768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两个头指针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一个指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根结点，一个指向关键码最小的叶结点。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随机搜索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叶结点相当于是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应用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树（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），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在B-树基础上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mtClean="0"/>
              <a:t>应用场景</a:t>
            </a:r>
            <a:endParaRPr lang="zh-CN" alt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838200" y="1164329"/>
            <a:ext cx="106584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特定的值时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发生在同一级的存储中时（比如仅在内存中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更快的搜索，而能接受较慢的维护速度（节点的增删）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VL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较为平衡的搜索和维护速度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红黑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数据保存在次一级存储，需要加载到上一级存储结构（比如数据存在硬盘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网络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中，而需要在内存中进行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、B+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序列（如字符串）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ie树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5015880" y="1052736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91544" y="5138028"/>
            <a:ext cx="10080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latin typeface="楷体_GB2312" pitchFamily="49" charset="-122"/>
                <a:ea typeface="楷体_GB2312" pitchFamily="49" charset="-122"/>
              </a:rPr>
              <a:t>编程</a:t>
            </a:r>
            <a:r>
              <a:rPr kumimoji="0" lang="zh-CN" altLang="en-US" b="1" dirty="0" smtClean="0">
                <a:latin typeface="楷体_GB2312" pitchFamily="49" charset="-122"/>
                <a:ea typeface="楷体_GB2312" pitchFamily="49" charset="-122"/>
              </a:rPr>
              <a:t>题</a:t>
            </a:r>
            <a:endParaRPr kumimoji="0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83277" y="3555593"/>
            <a:ext cx="908127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练习题   第七章课后习题：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7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8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6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800" b="0" dirty="0">
                <a:ea typeface="楷体_GB2312" pitchFamily="49" charset="-122"/>
              </a:rPr>
              <a:t>	</a:t>
            </a:r>
            <a:r>
              <a:rPr kumimoji="0" lang="en-US" altLang="zh-CN" sz="2800" b="0" dirty="0" smtClean="0">
                <a:ea typeface="楷体_GB2312" pitchFamily="49" charset="-122"/>
              </a:rPr>
              <a:t>      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第十章课后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800" dirty="0" err="1" smtClean="0">
                <a:latin typeface="楷体_GB2312" pitchFamily="49" charset="-122"/>
                <a:ea typeface="楷体_GB2312" pitchFamily="49" charset="-122"/>
              </a:rPr>
              <a:t>p492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：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4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5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54383" y="2271074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判断题）</a:t>
            </a:r>
            <a:endParaRPr kumimoji="0"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8384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0000FF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636476" y="3954162"/>
            <a:ext cx="4426891" cy="2859214"/>
          </a:xfrm>
          <a:prstGeom prst="rect">
            <a:avLst/>
          </a:prstGeom>
        </p:spPr>
      </p:pic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作业</a:t>
            </a:r>
            <a:r>
              <a:rPr lang="zh-CN" altLang="en-US" sz="3200" dirty="0" smtClean="0"/>
              <a:t>（</a:t>
            </a:r>
            <a:r>
              <a:rPr lang="en-US" altLang="zh-CN" sz="3200" smtClean="0"/>
              <a:t>2022.11.2</a:t>
            </a:r>
            <a:r>
              <a:rPr lang="zh-CN" altLang="en-US" sz="320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407368" y="908720"/>
            <a:ext cx="11521280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</a:t>
            </a:r>
            <a:r>
              <a:rPr lang="zh-CN" altLang="en-US" sz="2000" dirty="0" smtClean="0"/>
              <a:t>，输出查找的结果，同时请输出</a:t>
            </a:r>
            <a:r>
              <a:rPr lang="zh-CN" altLang="en-US" sz="2000" dirty="0"/>
              <a:t>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，思考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针对顺序输入如何防止退化？请自己提出一种改进策略（区别于</a:t>
            </a:r>
            <a:r>
              <a:rPr lang="en-US" altLang="zh-CN" sz="2000" dirty="0" smtClean="0"/>
              <a:t>AVL/RB</a:t>
            </a:r>
            <a:r>
              <a:rPr lang="zh-CN" altLang="en-US" sz="2000" dirty="0" smtClean="0"/>
              <a:t>），防止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在接受顺序输入序列时退化成单枝树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、输出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VL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RB</a:t>
            </a:r>
            <a:r>
              <a:rPr lang="zh-CN" altLang="en-US" sz="2000" dirty="0" smtClean="0"/>
              <a:t>、顺序查找的关键字对比次数，至少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和顺序查找需自己实现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 smtClean="0"/>
              <a:t>	5</a:t>
            </a:r>
            <a:r>
              <a:rPr lang="zh-CN" altLang="en-US" sz="2000" dirty="0" smtClean="0"/>
              <a:t>、（选做，加分项）可进一步尝试对比树堆</a:t>
            </a:r>
            <a:r>
              <a:rPr lang="en-US" altLang="zh-CN" sz="2000" dirty="0" err="1" smtClean="0"/>
              <a:t>Treap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Trie</a:t>
            </a:r>
            <a:r>
              <a:rPr lang="zh-CN" altLang="en-US" sz="2000" dirty="0"/>
              <a:t>树</a:t>
            </a:r>
            <a:r>
              <a:rPr lang="en-US" altLang="zh-CN" sz="2000" dirty="0"/>
              <a:t>(</a:t>
            </a:r>
            <a:r>
              <a:rPr lang="zh-CN" altLang="en-US" sz="2000" dirty="0"/>
              <a:t>字典树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0816544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84164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343472" y="1648990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767408" y="188640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</a:t>
            </a:r>
            <a:r>
              <a:rPr kumimoji="0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endParaRPr kumimoji="0" lang="en-US" altLang="zh-CN" sz="32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——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第一个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000" b="1" baseline="-25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算法</a:t>
            </a:r>
            <a:endParaRPr kumimoji="0" lang="zh-CN" altLang="en-US" sz="2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96000" y="-27384"/>
            <a:ext cx="6096000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dirty="0"/>
              <a:t>“Although the basic idea of binary search is comparatively straightforward, the details can be surprisingly tricky”—Donald Knuth</a:t>
            </a: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6963" y="754687"/>
            <a:ext cx="935037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</a:t>
            </a:r>
            <a:r>
              <a:rPr lang="zh-CN" altLang="en-US" dirty="0" smtClean="0"/>
              <a:t>如何实现</a:t>
            </a:r>
            <a:r>
              <a:rPr lang="zh-CN" altLang="en-US" dirty="0"/>
              <a:t>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3" y="3284984"/>
            <a:ext cx="38671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1847850" y="98583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57403" y="3059113"/>
            <a:ext cx="351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  <a:r>
              <a:rPr lang="en-AU" altLang="zh-CN" sz="1800" b="0" dirty="0" smtClean="0"/>
              <a:t>(</a:t>
            </a:r>
            <a:r>
              <a:rPr lang="zh-CN" altLang="en-US" sz="1800" b="0" dirty="0" smtClean="0"/>
              <a:t>有序顺序表</a:t>
            </a:r>
            <a:r>
              <a:rPr lang="en-AU" altLang="zh-CN" sz="1800" b="0" dirty="0" smtClean="0"/>
              <a:t>)</a:t>
            </a:r>
            <a:endParaRPr lang="zh-CN" altLang="en-US" sz="1800" b="0" dirty="0" smtClean="0"/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0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1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4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5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 dirty="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也为：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7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8904312" y="1764433"/>
            <a:ext cx="3168352" cy="1512168"/>
          </a:xfrm>
          <a:prstGeom prst="wedgeRoundRectCallout">
            <a:avLst>
              <a:gd name="adj1" fmla="val -57681"/>
              <a:gd name="adj2" fmla="val 38298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比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低很多，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未必比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执行效率高！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【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1)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000) vs 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1000)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】</a:t>
            </a:r>
            <a:endParaRPr lang="zh-CN" altLang="en-US" sz="1800" b="1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包括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、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先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1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2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3" r:id="rId3" imgW="390612" imgH="190620" progId="Equation.3">
                    <p:embed/>
                  </p:oleObj>
                </mc:Choice>
                <mc:Fallback>
                  <p:oleObj r:id="rId3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628800"/>
            <a:ext cx="5486400" cy="3657600"/>
          </a:xfrm>
          <a:prstGeom prst="rect">
            <a:avLst/>
          </a:prstGeom>
        </p:spPr>
      </p:pic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公式" r:id="rId4" imgW="1733443" imgH="771660" progId="Equation.3">
                  <p:embed/>
                </p:oleObj>
              </mc:Choice>
              <mc:Fallback>
                <p:oleObj name="公式" r:id="rId4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487488" y="105273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（大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43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亿）时</a:t>
            </a:r>
            <a:endParaRPr kumimoji="0" lang="zh-CN" altLang="en-US" sz="2400" baseline="300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6553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哈希表不能替代二叉搜索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6232" y="1196752"/>
            <a:ext cx="10370368" cy="4980211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哈希表中的数据是无序存储的，如果要输出有序序列或者进行范围查询，需要先排序或者配合有序链表来使用，而二叉搜索树可以</a:t>
            </a:r>
            <a:r>
              <a:rPr lang="zh-CN" altLang="en-US" sz="2400" dirty="0"/>
              <a:t>很</a:t>
            </a:r>
            <a:r>
              <a:rPr lang="zh-CN" altLang="en-US" sz="2400" dirty="0" smtClean="0"/>
              <a:t>容易处理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扩容非常耗时，而且遇到冲突时性能不稳定，而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平衡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二叉搜索树很稳定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复杂度</a:t>
            </a:r>
            <a:r>
              <a:rPr lang="en-US" altLang="zh-CN" sz="2400" dirty="0" smtClean="0"/>
              <a:t>O(1)</a:t>
            </a:r>
            <a:r>
              <a:rPr lang="zh-CN" altLang="en-US" sz="2400" dirty="0" smtClean="0"/>
              <a:t>，现实中不一定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的</a:t>
            </a:r>
            <a:r>
              <a:rPr lang="en-US" altLang="zh-CN" sz="2400" dirty="0" smtClean="0"/>
              <a:t>O(log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n)</a:t>
            </a:r>
            <a:r>
              <a:rPr lang="zh-CN" altLang="en-US" sz="2400" dirty="0" smtClean="0"/>
              <a:t>块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构造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复杂，而</a:t>
            </a:r>
            <a:r>
              <a:rPr lang="en-US" altLang="zh-CN" sz="2400" dirty="0"/>
              <a:t>(</a:t>
            </a:r>
            <a:r>
              <a:rPr lang="zh-CN" altLang="en-US" sz="2400" dirty="0"/>
              <a:t>平衡</a:t>
            </a:r>
            <a:r>
              <a:rPr lang="en-US" altLang="zh-CN" sz="2400" dirty="0"/>
              <a:t>)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相对简单，只需要维护平衡性即可</a:t>
            </a:r>
            <a:endParaRPr lang="zh-CN" altLang="en-US" sz="2400" dirty="0"/>
          </a:p>
        </p:txBody>
      </p:sp>
      <p:pic>
        <p:nvPicPr>
          <p:cNvPr id="4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4266748"/>
            <a:ext cx="3472149" cy="259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4267292"/>
            <a:ext cx="3548143" cy="259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03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用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055440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35" y="1772816"/>
            <a:ext cx="4840301" cy="361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img.ddvip.com/2013/0321/2013032110222814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1772816"/>
            <a:ext cx="3801229" cy="352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9376" y="188640"/>
            <a:ext cx="77129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800" b="1">
                <a:solidFill>
                  <a:srgbClr val="000066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92150" indent="-347663" algn="l" rtl="0" eaLnBrk="1" fontAlgn="base" hangingPunct="1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u"/>
              <a:defRPr sz="2400">
                <a:solidFill>
                  <a:srgbClr val="E307D9"/>
                </a:solidFill>
                <a:latin typeface="楷体" pitchFamily="49" charset="-122"/>
                <a:ea typeface="楷体" pitchFamily="49" charset="-122"/>
              </a:defRPr>
            </a:lvl2pPr>
            <a:lvl3pPr marL="987425" indent="-293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281113" indent="-2921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15986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0558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90000"/>
              </a:lnSpc>
              <a:buClr>
                <a:srgbClr val="FF6600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itchFamily="18" charset="0"/>
              </a:rPr>
              <a:t>Heap </a:t>
            </a:r>
            <a:r>
              <a:rPr lang="en-US" altLang="zh-CN" sz="3200" dirty="0" smtClean="0">
                <a:solidFill>
                  <a:srgbClr val="0000CC"/>
                </a:solidFill>
                <a:latin typeface="Times New Roman" pitchFamily="18" charset="0"/>
              </a:rPr>
              <a:t>vs BST</a:t>
            </a:r>
            <a:endParaRPr lang="zh-CN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Tree</a:t>
            </a:r>
            <a:r>
              <a:rPr lang="zh-CN" altLang="en-US" sz="2400" dirty="0"/>
              <a:t>在文件系统中的目录应用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258300" y="3615829"/>
            <a:ext cx="51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/>
              <a:t>or</a:t>
            </a:r>
            <a:endParaRPr lang="zh-CN" altLang="en-US" sz="2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中序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366102" y="2665115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1774826" y="1052514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48328" y="5157192"/>
            <a:ext cx="1833243" cy="1052736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2063749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38135"/>
              </p:ext>
            </p:extLst>
          </p:nvPr>
        </p:nvGraphicFramePr>
        <p:xfrm>
          <a:off x="3071664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2063751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有序插入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0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1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40026" y="863132"/>
            <a:ext cx="10164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画出建立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</a:t>
            </a:r>
            <a:r>
              <a:rPr kumimoji="0"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6" y="2478208"/>
            <a:ext cx="31341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2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3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624392" y="2564904"/>
            <a:ext cx="23762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将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的前序</a:t>
            </a:r>
            <a:r>
              <a:rPr lang="en-US" altLang="zh-CN" sz="2400" b="0" dirty="0" smtClean="0"/>
              <a:t>/</a:t>
            </a:r>
            <a:r>
              <a:rPr lang="zh-CN" altLang="en-US" sz="2400" b="0" dirty="0" smtClean="0"/>
              <a:t>中序</a:t>
            </a:r>
            <a:r>
              <a:rPr lang="en-US" altLang="zh-CN" sz="2400" b="0" dirty="0" smtClean="0"/>
              <a:t>/</a:t>
            </a:r>
            <a:r>
              <a:rPr lang="zh-CN" altLang="en-US" sz="2400" dirty="0"/>
              <a:t>后序</a:t>
            </a:r>
            <a:r>
              <a:rPr lang="zh-CN" altLang="en-US" sz="2400" b="0" dirty="0" smtClean="0"/>
              <a:t>序列中的关建码依次插入到一颗空的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中，所得到的的树是否与原始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相同？</a:t>
            </a:r>
          </a:p>
        </p:txBody>
      </p:sp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063552" y="1196752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内存储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631504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784475" y="2873103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7176120" y="1786517"/>
            <a:ext cx="2492695" cy="2722603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945705" y="2303871"/>
            <a:ext cx="2003797" cy="1834181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                    </a:t>
            </a:r>
            <a:r>
              <a: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9073256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5951984" y="1700808"/>
            <a:ext cx="6240016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protected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Search(K x,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 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Inser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Remove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Heigh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9838743" y="4869160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  <p:sp>
        <p:nvSpPr>
          <p:cNvPr id="2" name="矩形 1"/>
          <p:cNvSpPr/>
          <p:nvPr/>
        </p:nvSpPr>
        <p:spPr>
          <a:xfrm>
            <a:off x="-24680" y="1484784"/>
            <a:ext cx="6096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</a:rPr>
              <a:t>template &lt;class E, class K&gt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class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: public BST&lt;E,K&gt;{       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类定义</a:t>
            </a:r>
          </a:p>
          <a:p>
            <a:r>
              <a:rPr lang="en-US" altLang="zh-CN" sz="1800" b="1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继承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类，比如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的搜索算法完全适用于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public:</a:t>
            </a:r>
          </a:p>
          <a:p>
            <a:r>
              <a:rPr lang="zh-CN" altLang="en-US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 ) : root (NULL) { }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K Ref ) :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RefValue</a:t>
            </a:r>
            <a:r>
              <a:rPr lang="en-US" altLang="zh-CN" sz="1800" b="1" dirty="0">
                <a:latin typeface="Times New Roman" panose="02020603050405020304" pitchFamily="18" charset="0"/>
              </a:rPr>
              <a:t> (Ref), root (NULL) {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Remove ( K x, E&amp; e1) { 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	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return </a:t>
            </a:r>
            <a:r>
              <a:rPr lang="en-US" altLang="zh-CN" sz="1800" b="1" dirty="0">
                <a:latin typeface="Times New Roman" panose="02020603050405020304" pitchFamily="18" charset="0"/>
              </a:rPr>
              <a:t>Remove(root, x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gt;&g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in,  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lt;&l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ut,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b="1" dirty="0">
                <a:latin typeface="Times New Roman" panose="02020603050405020304" pitchFamily="18" charset="0"/>
              </a:rPr>
              <a:t> Height ( )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;</a:t>
            </a:r>
          </a:p>
          <a:p>
            <a:endParaRPr lang="en-US" altLang="zh-CN" sz="1800" dirty="0">
              <a:latin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951984" y="980728"/>
            <a:ext cx="0" cy="5544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7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458163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06571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2780928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596" y="4815154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5589240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4" y="4311098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500"/>
                            </p:stCondLst>
                            <p:childTnLst>
                              <p:par>
                                <p:cTn id="1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1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4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1379042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4328618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5109668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2590305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2806205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3625354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623392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720229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6274892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2098180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6540004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3217367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3043" y="2654300"/>
            <a:ext cx="2918792" cy="250182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cxnSp>
        <p:nvCxnSpPr>
          <p:cNvPr id="6" name="曲线连接符 5"/>
          <p:cNvCxnSpPr/>
          <p:nvPr/>
        </p:nvCxnSpPr>
        <p:spPr>
          <a:xfrm>
            <a:off x="5375277" y="3501008"/>
            <a:ext cx="3763962" cy="2167956"/>
          </a:xfrm>
          <a:prstGeom prst="curvedConnector3">
            <a:avLst>
              <a:gd name="adj1" fmla="val 7473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曲线连接符 8"/>
          <p:cNvCxnSpPr/>
          <p:nvPr/>
        </p:nvCxnSpPr>
        <p:spPr>
          <a:xfrm>
            <a:off x="4691064" y="3861048"/>
            <a:ext cx="4565649" cy="1347541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9" name="Text Box 126"/>
          <p:cNvSpPr txBox="1">
            <a:spLocks noChangeAspect="1" noChangeArrowheads="1"/>
          </p:cNvSpPr>
          <p:nvPr/>
        </p:nvSpPr>
        <p:spPr bwMode="auto">
          <a:xfrm>
            <a:off x="9498013" y="4869160"/>
            <a:ext cx="9874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 err="1">
                <a:latin typeface="Times New Roman" panose="02020603050405020304" pitchFamily="18" charset="0"/>
              </a:rPr>
              <a:t>subR</a:t>
            </a: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6281689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4027440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4846590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4008389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2195465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2974926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479376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576214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1284239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6011815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2174827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3609926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276" y="2636912"/>
            <a:ext cx="3358777" cy="246038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cxnSp>
        <p:nvCxnSpPr>
          <p:cNvPr id="4" name="曲线连接符 3"/>
          <p:cNvCxnSpPr/>
          <p:nvPr/>
        </p:nvCxnSpPr>
        <p:spPr>
          <a:xfrm>
            <a:off x="4151784" y="3501008"/>
            <a:ext cx="4663604" cy="216024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>
            <a:off x="3215680" y="3861048"/>
            <a:ext cx="5552083" cy="1133228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5814788" y="273568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6456040" y="4852070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3735163" y="1960984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8549431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5200425" y="278172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28" name="Group 50"/>
          <p:cNvGrpSpPr>
            <a:grpSpLocks/>
          </p:cNvGrpSpPr>
          <p:nvPr/>
        </p:nvGrpSpPr>
        <p:grpSpPr bwMode="auto">
          <a:xfrm>
            <a:off x="192361" y="1354385"/>
            <a:ext cx="935038" cy="338138"/>
            <a:chOff x="431" y="2614"/>
            <a:chExt cx="589" cy="213"/>
          </a:xfrm>
        </p:grpSpPr>
        <p:sp>
          <p:nvSpPr>
            <p:cNvPr id="129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0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" name="Group 53"/>
          <p:cNvGrpSpPr>
            <a:grpSpLocks/>
          </p:cNvGrpSpPr>
          <p:nvPr/>
        </p:nvGrpSpPr>
        <p:grpSpPr bwMode="auto">
          <a:xfrm>
            <a:off x="119336" y="836860"/>
            <a:ext cx="3221038" cy="3024188"/>
            <a:chOff x="385" y="2296"/>
            <a:chExt cx="2029" cy="1905"/>
          </a:xfrm>
        </p:grpSpPr>
        <p:sp>
          <p:nvSpPr>
            <p:cNvPr id="132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176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7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171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2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7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8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2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4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148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164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5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6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9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150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58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0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1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2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3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" name="Group 103"/>
          <p:cNvGrpSpPr>
            <a:grpSpLocks/>
          </p:cNvGrpSpPr>
          <p:nvPr/>
        </p:nvGrpSpPr>
        <p:grpSpPr bwMode="auto">
          <a:xfrm>
            <a:off x="865462" y="824160"/>
            <a:ext cx="974725" cy="338138"/>
            <a:chOff x="860" y="2296"/>
            <a:chExt cx="614" cy="213"/>
          </a:xfrm>
        </p:grpSpPr>
        <p:sp>
          <p:nvSpPr>
            <p:cNvPr id="182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58"/>
          <p:cNvGrpSpPr>
            <a:grpSpLocks/>
          </p:cNvGrpSpPr>
          <p:nvPr/>
        </p:nvGrpSpPr>
        <p:grpSpPr bwMode="auto">
          <a:xfrm>
            <a:off x="1992586" y="1595685"/>
            <a:ext cx="444500" cy="622300"/>
            <a:chOff x="2472" y="2811"/>
            <a:chExt cx="280" cy="392"/>
          </a:xfrm>
        </p:grpSpPr>
        <p:sp>
          <p:nvSpPr>
            <p:cNvPr id="185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161"/>
          <p:cNvSpPr>
            <a:spLocks/>
          </p:cNvSpPr>
          <p:nvPr/>
        </p:nvSpPr>
        <p:spPr bwMode="auto">
          <a:xfrm>
            <a:off x="911499" y="211162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162"/>
          <p:cNvSpPr>
            <a:spLocks noChangeArrowheads="1"/>
          </p:cNvSpPr>
          <p:nvPr/>
        </p:nvSpPr>
        <p:spPr bwMode="auto">
          <a:xfrm>
            <a:off x="1584599" y="213384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" name="Freeform 244"/>
          <p:cNvSpPr>
            <a:spLocks/>
          </p:cNvSpPr>
          <p:nvPr/>
        </p:nvSpPr>
        <p:spPr bwMode="auto">
          <a:xfrm>
            <a:off x="1756049" y="147186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" name="Group 246"/>
          <p:cNvGrpSpPr>
            <a:grpSpLocks/>
          </p:cNvGrpSpPr>
          <p:nvPr/>
        </p:nvGrpSpPr>
        <p:grpSpPr bwMode="auto">
          <a:xfrm>
            <a:off x="1022920" y="4037806"/>
            <a:ext cx="1917700" cy="965200"/>
            <a:chOff x="4019" y="2840"/>
            <a:chExt cx="1208" cy="608"/>
          </a:xfrm>
        </p:grpSpPr>
        <p:sp>
          <p:nvSpPr>
            <p:cNvPr id="19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856" y="11361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triangle"/>
        </a:ln>
      </a:spPr>
      <a:bodyPr/>
      <a:lstStyle/>
      <a:style>
        <a:lnRef idx="3">
          <a:schemeClr val="accent2"/>
        </a:lnRef>
        <a:fillRef idx="0">
          <a:schemeClr val="accent2"/>
        </a:fillRef>
        <a:effectRef idx="2">
          <a:schemeClr val="accent2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16</TotalTime>
  <Words>22647</Words>
  <Application>Microsoft Office PowerPoint</Application>
  <PresentationFormat>宽屏</PresentationFormat>
  <Paragraphs>3875</Paragraphs>
  <Slides>23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1</vt:i4>
      </vt:variant>
    </vt:vector>
  </HeadingPairs>
  <TitlesOfParts>
    <vt:vector size="263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中宋</vt:lpstr>
      <vt:lpstr>楷体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Calibri</vt:lpstr>
      <vt:lpstr>Calibri Light</vt:lpstr>
      <vt:lpstr>Comic Sans MS</vt:lpstr>
      <vt:lpstr>Corbel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Microsoft 公式 3.0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哈希表不能替代二叉搜索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应用场景</vt:lpstr>
      <vt:lpstr>Back to our Motivation</vt:lpstr>
      <vt:lpstr>Back to our Motivation</vt:lpstr>
      <vt:lpstr>PowerPoint 演示文稿</vt:lpstr>
      <vt:lpstr>PowerPoint 演示文稿</vt:lpstr>
      <vt:lpstr>PowerPoint 演示文稿</vt:lpstr>
      <vt:lpstr>第三次上机作业（2022.11.2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969</cp:revision>
  <dcterms:created xsi:type="dcterms:W3CDTF">2004-02-17T03:02:14Z</dcterms:created>
  <dcterms:modified xsi:type="dcterms:W3CDTF">2022-10-24T11:39:31Z</dcterms:modified>
</cp:coreProperties>
</file>